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C0C" w:rsidRDefault="00FC5C0C"/>
    <w:p w:rsidR="002751AC" w:rsidRDefault="002751AC"/>
    <w:p w:rsidR="002751AC" w:rsidRDefault="002751AC">
      <w:r>
        <w:object w:dxaOrig="10531" w:dyaOrig="75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1.5pt;height:323.6pt" o:ole="">
            <v:imagedata r:id="rId5" o:title=""/>
          </v:shape>
          <o:OLEObject Type="Embed" ProgID="ChemDraw.Document.6.0" ShapeID="_x0000_i1025" DrawAspect="Content" ObjectID="_1572340775" r:id="rId6"/>
        </w:object>
      </w:r>
      <w:bookmarkStart w:id="0" w:name="_GoBack"/>
      <w:bookmarkEnd w:id="0"/>
    </w:p>
    <w:sectPr w:rsidR="002751A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5E8A"/>
    <w:rsid w:val="002751AC"/>
    <w:rsid w:val="00A25E8A"/>
    <w:rsid w:val="00FC5C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</Words>
  <Characters>32</Characters>
  <Application>Microsoft Office Word</Application>
  <DocSecurity>0</DocSecurity>
  <Lines>1</Lines>
  <Paragraphs>1</Paragraphs>
  <ScaleCrop>false</ScaleCrop>
  <Company/>
  <LinksUpToDate>false</LinksUpToDate>
  <CharactersWithSpaces>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7-11-16T07:03:00Z</dcterms:created>
  <dcterms:modified xsi:type="dcterms:W3CDTF">2017-11-16T07:03:00Z</dcterms:modified>
</cp:coreProperties>
</file>